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1734" w:rsidRDefault="00C61734" w:rsidP="00C61734">
      <w:pPr>
        <w:pStyle w:val="1"/>
        <w:jc w:val="center"/>
        <w:rPr>
          <w:sz w:val="40"/>
          <w:szCs w:val="40"/>
          <w:lang w:val="en-US"/>
        </w:rPr>
      </w:pPr>
      <w:r w:rsidRPr="00C61734">
        <w:rPr>
          <w:sz w:val="40"/>
          <w:szCs w:val="40"/>
          <w:lang w:val="uk-UA"/>
        </w:rPr>
        <w:t>Звіт</w:t>
      </w:r>
    </w:p>
    <w:p w:rsidR="00ED3E4C" w:rsidRPr="00ED3E4C" w:rsidRDefault="00ED3E4C" w:rsidP="00ED3E4C">
      <w:pPr>
        <w:jc w:val="center"/>
        <w:rPr>
          <w:lang w:val="uk-UA"/>
        </w:rPr>
      </w:pPr>
      <w:r>
        <w:rPr>
          <w:lang w:val="uk-UA"/>
        </w:rPr>
        <w:t>Бондар Денис К-24</w:t>
      </w:r>
    </w:p>
    <w:p w:rsidR="00C61734" w:rsidRDefault="00C61734" w:rsidP="00C61734">
      <w:pPr>
        <w:rPr>
          <w:lang w:val="uk-UA"/>
        </w:rPr>
      </w:pPr>
      <w:r>
        <w:rPr>
          <w:lang w:val="uk-UA"/>
        </w:rPr>
        <w:tab/>
      </w:r>
    </w:p>
    <w:p w:rsidR="00C61734" w:rsidRDefault="00C61734" w:rsidP="00C61734">
      <w:pPr>
        <w:rPr>
          <w:rFonts w:ascii="Times New Roman" w:hAnsi="Times New Roman"/>
          <w:sz w:val="24"/>
          <w:szCs w:val="24"/>
          <w:lang w:val="uk-UA"/>
        </w:rPr>
      </w:pPr>
      <w:r w:rsidRPr="00F97929">
        <w:rPr>
          <w:rFonts w:ascii="Times New Roman" w:hAnsi="Times New Roman"/>
          <w:sz w:val="24"/>
          <w:szCs w:val="24"/>
          <w:lang w:val="uk-UA"/>
        </w:rPr>
        <w:t>Ва</w:t>
      </w:r>
      <w:r>
        <w:rPr>
          <w:rFonts w:ascii="Times New Roman" w:hAnsi="Times New Roman"/>
          <w:sz w:val="24"/>
          <w:szCs w:val="24"/>
          <w:lang w:val="uk-UA"/>
        </w:rPr>
        <w:t>ріант 2</w:t>
      </w:r>
      <w:r>
        <w:rPr>
          <w:rFonts w:ascii="Times New Roman" w:hAnsi="Times New Roman"/>
          <w:sz w:val="24"/>
          <w:szCs w:val="24"/>
          <w:lang w:val="uk-UA"/>
        </w:rPr>
        <w:br/>
        <w:t xml:space="preserve">Знайти мінімальний від’ємний розв’язок </w:t>
      </w:r>
      <w:r w:rsidRPr="00F97929">
        <w:rPr>
          <w:rFonts w:ascii="Times New Roman" w:hAnsi="Times New Roman"/>
          <w:position w:val="-6"/>
          <w:sz w:val="24"/>
          <w:szCs w:val="24"/>
        </w:rPr>
        <w:object w:dxaOrig="1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pt;height:16pt" o:ole="">
            <v:imagedata r:id="rId6" o:title=""/>
          </v:shape>
          <o:OLEObject Type="Embed" ProgID="Equation.DSMT4" ShapeID="_x0000_i1025" DrawAspect="Content" ObjectID="_1676052643" r:id="rId7"/>
        </w:object>
      </w:r>
      <w:r w:rsidRPr="00F97929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методом релаксації</w:t>
      </w:r>
      <w:r>
        <w:rPr>
          <w:rFonts w:ascii="Times New Roman" w:hAnsi="Times New Roman"/>
          <w:sz w:val="24"/>
          <w:szCs w:val="24"/>
          <w:lang w:val="uk-UA"/>
        </w:rPr>
        <w:br/>
        <w:t xml:space="preserve">Знайти мінімальний від’ємний розв’язок </w:t>
      </w:r>
      <w:r w:rsidRPr="00F97929">
        <w:rPr>
          <w:rFonts w:ascii="Times New Roman" w:hAnsi="Times New Roman"/>
          <w:position w:val="-6"/>
          <w:sz w:val="24"/>
          <w:szCs w:val="24"/>
        </w:rPr>
        <w:object w:dxaOrig="1880" w:dyaOrig="320">
          <v:shape id="_x0000_i1026" type="#_x0000_t75" style="width:94pt;height:16pt" o:ole="">
            <v:imagedata r:id="rId8" o:title=""/>
          </v:shape>
          <o:OLEObject Type="Embed" ProgID="Equation.DSMT4" ShapeID="_x0000_i1026" DrawAspect="Content" ObjectID="_1676052644" r:id="rId9"/>
        </w:object>
      </w:r>
      <w:r w:rsidRPr="00F97929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модифікованим  методом Ньютона</w:t>
      </w:r>
      <w:r>
        <w:rPr>
          <w:rFonts w:ascii="Times New Roman" w:hAnsi="Times New Roman"/>
          <w:sz w:val="24"/>
          <w:szCs w:val="24"/>
          <w:lang w:val="uk-UA"/>
        </w:rPr>
        <w:br/>
        <w:t xml:space="preserve">Знайти максимальний додатний  розв’язок </w:t>
      </w:r>
      <w:r w:rsidRPr="00F97929">
        <w:rPr>
          <w:rFonts w:ascii="Times New Roman" w:hAnsi="Times New Roman"/>
          <w:position w:val="-6"/>
          <w:sz w:val="24"/>
          <w:szCs w:val="24"/>
        </w:rPr>
        <w:object w:dxaOrig="1440" w:dyaOrig="320">
          <v:shape id="_x0000_i1027" type="#_x0000_t75" style="width:1in;height:16pt" o:ole="">
            <v:imagedata r:id="rId10" o:title=""/>
          </v:shape>
          <o:OLEObject Type="Embed" ProgID="Equation.DSMT4" ShapeID="_x0000_i1027" DrawAspect="Content" ObjectID="_1676052645" r:id="rId11"/>
        </w:object>
      </w:r>
      <w:r w:rsidRPr="00F97929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методом січних</w:t>
      </w:r>
      <w:r>
        <w:rPr>
          <w:rFonts w:ascii="Times New Roman" w:hAnsi="Times New Roman"/>
          <w:sz w:val="24"/>
          <w:szCs w:val="24"/>
          <w:lang w:val="uk-UA"/>
        </w:rPr>
        <w:br/>
      </w:r>
      <w:r>
        <w:rPr>
          <w:rFonts w:ascii="Times New Roman" w:hAnsi="Times New Roman"/>
          <w:sz w:val="24"/>
          <w:szCs w:val="24"/>
          <w:lang w:val="uk-UA"/>
        </w:rPr>
        <w:br/>
        <w:t xml:space="preserve">1.1 </w:t>
      </w:r>
      <w:r w:rsidRPr="00F97929">
        <w:rPr>
          <w:rFonts w:ascii="Times New Roman" w:hAnsi="Times New Roman"/>
          <w:position w:val="-6"/>
          <w:sz w:val="24"/>
          <w:szCs w:val="24"/>
        </w:rPr>
        <w:object w:dxaOrig="1880" w:dyaOrig="320">
          <v:shape id="_x0000_i1028" type="#_x0000_t75" style="width:94pt;height:16pt" o:ole="">
            <v:imagedata r:id="rId6" o:title=""/>
          </v:shape>
          <o:OLEObject Type="Embed" ProgID="Equation.DSMT4" ShapeID="_x0000_i1028" DrawAspect="Content" ObjectID="_1676052646" r:id="rId12"/>
        </w:object>
      </w:r>
    </w:p>
    <w:p w:rsidR="00C61734" w:rsidRDefault="00C61734" w:rsidP="00C61734">
      <w:pPr>
        <w:jc w:val="center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74ADD44B" wp14:editId="4BB62A4C">
            <wp:extent cx="2117354" cy="2338681"/>
            <wp:effectExtent l="0" t="0" r="0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shot_1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9998" cy="23416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1734" w:rsidRPr="00C61734" w:rsidRDefault="00C61734" w:rsidP="00C61734">
      <w:pPr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1.2</w:t>
      </w:r>
    </w:p>
    <w:p w:rsidR="00C61734" w:rsidRPr="00C61734" w:rsidRDefault="00C61734" w:rsidP="00C61734">
      <w:pPr>
        <w:autoSpaceDE w:val="0"/>
        <w:autoSpaceDN w:val="0"/>
        <w:adjustRightInd w:val="0"/>
        <w:spacing w:after="0" w:line="240" w:lineRule="auto"/>
        <w:ind w:firstLine="708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>Solve x^3 - 2x^2 - x + 2 = 0</w:t>
      </w:r>
    </w:p>
    <w:p w:rsidR="00C61734" w:rsidRPr="00C61734" w:rsidRDefault="00C61734" w:rsidP="00C6173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1734" w:rsidRPr="00C61734" w:rsidRDefault="00C61734" w:rsidP="00C6173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proofErr w:type="gramStart"/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>f(</w:t>
      </w:r>
      <w:proofErr w:type="gramEnd"/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>x) = x^3 - 2x^2 - x + 2</w:t>
      </w:r>
    </w:p>
    <w:p w:rsidR="00C61734" w:rsidRDefault="00C61734" w:rsidP="00C6173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8000"/>
          <w:sz w:val="19"/>
          <w:szCs w:val="19"/>
          <w:lang w:val="en-US"/>
        </w:rPr>
      </w:pPr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proofErr w:type="gramStart"/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>f</w:t>
      </w:r>
      <w:proofErr w:type="gramEnd"/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 xml:space="preserve">'(x) = 3x^2 - 4x </w:t>
      </w:r>
      <w:r w:rsidR="002E67EF">
        <w:rPr>
          <w:rFonts w:ascii="Consolas" w:hAnsi="Consolas" w:cs="Consolas"/>
          <w:color w:val="008000"/>
          <w:sz w:val="19"/>
          <w:szCs w:val="19"/>
          <w:lang w:val="en-US"/>
        </w:rPr>
        <w:t>–</w:t>
      </w:r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 xml:space="preserve"> 1</w:t>
      </w:r>
    </w:p>
    <w:p w:rsidR="00C61734" w:rsidRDefault="002E67EF" w:rsidP="00C6173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8000"/>
          <w:sz w:val="19"/>
          <w:szCs w:val="19"/>
          <w:lang w:val="en-US"/>
        </w:rPr>
      </w:pPr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 xml:space="preserve">f''(x) = </w:t>
      </w:r>
      <w:r>
        <w:rPr>
          <w:rFonts w:ascii="Consolas" w:hAnsi="Consolas" w:cs="Consolas"/>
          <w:color w:val="008000"/>
          <w:sz w:val="19"/>
          <w:szCs w:val="19"/>
          <w:lang w:val="en-US"/>
        </w:rPr>
        <w:t>6</w:t>
      </w:r>
      <w:r>
        <w:rPr>
          <w:rFonts w:ascii="Consolas" w:hAnsi="Consolas" w:cs="Consolas"/>
          <w:color w:val="008000"/>
          <w:sz w:val="19"/>
          <w:szCs w:val="19"/>
        </w:rPr>
        <w:t>x</w:t>
      </w:r>
      <w:r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 xml:space="preserve">- </w:t>
      </w:r>
      <w:r>
        <w:rPr>
          <w:rFonts w:ascii="Consolas" w:hAnsi="Consolas" w:cs="Consolas"/>
          <w:color w:val="008000"/>
          <w:sz w:val="19"/>
          <w:szCs w:val="19"/>
          <w:lang w:val="en-US"/>
        </w:rPr>
        <w:t>4</w:t>
      </w:r>
    </w:p>
    <w:p w:rsidR="002E67EF" w:rsidRPr="002E67EF" w:rsidRDefault="002E67EF" w:rsidP="00C6173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1734" w:rsidRPr="00C61734" w:rsidRDefault="00C61734" w:rsidP="00C6173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ab/>
        <w:t xml:space="preserve">   +                  -                 +</w:t>
      </w:r>
    </w:p>
    <w:p w:rsidR="00C61734" w:rsidRPr="00C61734" w:rsidRDefault="00C61734" w:rsidP="00C6173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proofErr w:type="gramStart"/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>-------  -</w:t>
      </w:r>
      <w:proofErr w:type="gramEnd"/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>0.21  -------------  1.55  -------</w:t>
      </w:r>
    </w:p>
    <w:p w:rsidR="00C61734" w:rsidRPr="00C61734" w:rsidRDefault="00C61734" w:rsidP="00C6173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ab/>
        <w:t xml:space="preserve">          </w:t>
      </w:r>
      <w:proofErr w:type="gramStart"/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>max</w:t>
      </w:r>
      <w:proofErr w:type="gramEnd"/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 xml:space="preserve">                   min</w:t>
      </w:r>
    </w:p>
    <w:p w:rsidR="00C61734" w:rsidRPr="00C61734" w:rsidRDefault="00C61734" w:rsidP="00C6173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1734" w:rsidRPr="00C61734" w:rsidRDefault="00C61734" w:rsidP="00C6173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proofErr w:type="gramStart"/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>f(</w:t>
      </w:r>
      <w:proofErr w:type="gramEnd"/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>-0.8) = 1</w:t>
      </w:r>
    </w:p>
    <w:p w:rsidR="00C61734" w:rsidRPr="00C61734" w:rsidRDefault="00C61734" w:rsidP="00C6173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proofErr w:type="gramStart"/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>f(</w:t>
      </w:r>
      <w:proofErr w:type="gramEnd"/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>-2) = -12</w:t>
      </w:r>
    </w:p>
    <w:p w:rsidR="00C61734" w:rsidRPr="00C61734" w:rsidRDefault="00C61734" w:rsidP="00C6173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1734" w:rsidRPr="00C61734" w:rsidRDefault="00C61734" w:rsidP="00C6173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uk-UA"/>
        </w:rPr>
      </w:pPr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proofErr w:type="gramStart"/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>f(</w:t>
      </w:r>
      <w:proofErr w:type="gramEnd"/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>-0.8) * f(-2) &lt; 0</w:t>
      </w:r>
      <w:r>
        <w:rPr>
          <w:rFonts w:ascii="Consolas" w:hAnsi="Consolas" w:cs="Consolas"/>
          <w:color w:val="008000"/>
          <w:sz w:val="19"/>
          <w:szCs w:val="19"/>
          <w:lang w:val="uk-UA"/>
        </w:rPr>
        <w:t xml:space="preserve"> </w:t>
      </w:r>
    </w:p>
    <w:p w:rsidR="00C61734" w:rsidRPr="00C61734" w:rsidRDefault="00C61734" w:rsidP="00C6173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1734" w:rsidRPr="00C61734" w:rsidRDefault="00C61734" w:rsidP="00C6173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ab/>
        <w:t>A = [-</w:t>
      </w:r>
      <w:proofErr w:type="gramStart"/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>2 ,</w:t>
      </w:r>
      <w:proofErr w:type="gramEnd"/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 xml:space="preserve"> -0.8]</w:t>
      </w:r>
    </w:p>
    <w:p w:rsidR="00C61734" w:rsidRPr="00C61734" w:rsidRDefault="00C61734" w:rsidP="00C6173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61734" w:rsidRPr="00C61734" w:rsidRDefault="00C61734" w:rsidP="00C6173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C61734">
        <w:rPr>
          <w:rFonts w:ascii="Cambria Math" w:hAnsi="Cambria Math" w:cs="Cambria Math"/>
          <w:color w:val="008000"/>
          <w:sz w:val="19"/>
          <w:szCs w:val="19"/>
          <w:lang w:val="en-US"/>
        </w:rPr>
        <w:t>∃</w:t>
      </w:r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proofErr w:type="gramStart"/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>x</w:t>
      </w:r>
      <w:proofErr w:type="gramEnd"/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 w:rsidRPr="00C61734">
        <w:rPr>
          <w:rFonts w:ascii="Cambria Math" w:hAnsi="Cambria Math" w:cs="Cambria Math"/>
          <w:color w:val="008000"/>
          <w:sz w:val="19"/>
          <w:szCs w:val="19"/>
          <w:lang w:val="en-US"/>
        </w:rPr>
        <w:t>∈</w:t>
      </w:r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 xml:space="preserve"> A  :  f(x) = 0</w:t>
      </w:r>
    </w:p>
    <w:p w:rsidR="00C61734" w:rsidRDefault="00C61734" w:rsidP="00C6173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8000"/>
          <w:sz w:val="19"/>
          <w:szCs w:val="19"/>
          <w:lang w:val="en-US"/>
        </w:rPr>
      </w:pPr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proofErr w:type="gramStart"/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>f</w:t>
      </w:r>
      <w:proofErr w:type="gramEnd"/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 xml:space="preserve">'(x) &gt; 0   </w:t>
      </w:r>
      <w:r w:rsidR="002E67EF" w:rsidRPr="00C61734">
        <w:rPr>
          <w:rFonts w:ascii="Consolas" w:hAnsi="Consolas" w:cs="Consolas"/>
          <w:color w:val="008000"/>
          <w:sz w:val="19"/>
          <w:szCs w:val="19"/>
          <w:lang w:val="en-US"/>
        </w:rPr>
        <w:t xml:space="preserve">x </w:t>
      </w:r>
      <w:r w:rsidR="002E67EF" w:rsidRPr="00C61734">
        <w:rPr>
          <w:rFonts w:ascii="Cambria Math" w:hAnsi="Cambria Math" w:cs="Cambria Math"/>
          <w:color w:val="008000"/>
          <w:sz w:val="19"/>
          <w:szCs w:val="19"/>
          <w:lang w:val="en-US"/>
        </w:rPr>
        <w:t>∈</w:t>
      </w:r>
      <w:r w:rsidR="002E67EF" w:rsidRPr="00C61734">
        <w:rPr>
          <w:rFonts w:ascii="Consolas" w:hAnsi="Consolas" w:cs="Consolas"/>
          <w:color w:val="008000"/>
          <w:sz w:val="19"/>
          <w:szCs w:val="19"/>
          <w:lang w:val="en-US"/>
        </w:rPr>
        <w:t xml:space="preserve"> A</w:t>
      </w:r>
    </w:p>
    <w:p w:rsidR="002E67EF" w:rsidRPr="002E67EF" w:rsidRDefault="002E67EF" w:rsidP="002E67E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8000"/>
          <w:sz w:val="19"/>
          <w:szCs w:val="19"/>
          <w:lang w:val="en-US"/>
        </w:rPr>
      </w:pPr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8000"/>
          <w:sz w:val="19"/>
          <w:szCs w:val="19"/>
          <w:lang w:val="en-US"/>
        </w:rPr>
        <w:t>f</w:t>
      </w:r>
      <w:proofErr w:type="gramEnd"/>
      <w:r>
        <w:rPr>
          <w:rFonts w:ascii="Consolas" w:hAnsi="Consolas" w:cs="Consolas"/>
          <w:color w:val="008000"/>
          <w:sz w:val="19"/>
          <w:szCs w:val="19"/>
          <w:lang w:val="en-US"/>
        </w:rPr>
        <w:t xml:space="preserve">''(x) &lt; 0  </w:t>
      </w:r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 xml:space="preserve">x </w:t>
      </w:r>
      <w:r w:rsidRPr="00C61734">
        <w:rPr>
          <w:rFonts w:ascii="Cambria Math" w:hAnsi="Cambria Math" w:cs="Cambria Math"/>
          <w:color w:val="008000"/>
          <w:sz w:val="19"/>
          <w:szCs w:val="19"/>
          <w:lang w:val="en-US"/>
        </w:rPr>
        <w:t>∈</w:t>
      </w:r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 xml:space="preserve"> A</w:t>
      </w:r>
      <w:r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</w:p>
    <w:p w:rsidR="00C61734" w:rsidRPr="00ED3E4C" w:rsidRDefault="00C61734" w:rsidP="00C6173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uk-UA"/>
        </w:rPr>
      </w:pPr>
    </w:p>
    <w:p w:rsidR="00C61734" w:rsidRPr="00C61734" w:rsidRDefault="00C61734" w:rsidP="00C6173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ab/>
        <w:t xml:space="preserve">m1 = min |f'(x)| x </w:t>
      </w:r>
      <w:r w:rsidRPr="00C61734">
        <w:rPr>
          <w:rFonts w:ascii="Cambria Math" w:hAnsi="Cambria Math" w:cs="Cambria Math"/>
          <w:color w:val="008000"/>
          <w:sz w:val="19"/>
          <w:szCs w:val="19"/>
          <w:lang w:val="en-US"/>
        </w:rPr>
        <w:t>∈</w:t>
      </w:r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proofErr w:type="gramStart"/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>A  =</w:t>
      </w:r>
      <w:proofErr w:type="gramEnd"/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 xml:space="preserve"> 4.12</w:t>
      </w:r>
    </w:p>
    <w:p w:rsidR="00ED3E4C" w:rsidRDefault="00C61734" w:rsidP="00ED3E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uk-UA"/>
        </w:rPr>
      </w:pPr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ab/>
        <w:t xml:space="preserve">M1 = max |f'(x)| x </w:t>
      </w:r>
      <w:r w:rsidRPr="00C61734">
        <w:rPr>
          <w:rFonts w:ascii="Cambria Math" w:hAnsi="Cambria Math" w:cs="Cambria Math"/>
          <w:color w:val="008000"/>
          <w:sz w:val="19"/>
          <w:szCs w:val="19"/>
          <w:lang w:val="en-US"/>
        </w:rPr>
        <w:t>∈</w:t>
      </w:r>
      <w:r w:rsidRPr="00C61734">
        <w:rPr>
          <w:rFonts w:ascii="Consolas" w:hAnsi="Consolas" w:cs="Consolas"/>
          <w:color w:val="008000"/>
          <w:sz w:val="19"/>
          <w:szCs w:val="19"/>
          <w:lang w:val="en-US"/>
        </w:rPr>
        <w:t xml:space="preserve"> A  = 19</w:t>
      </w:r>
      <w:bookmarkStart w:id="0" w:name="_GoBack"/>
      <w:bookmarkEnd w:id="0"/>
    </w:p>
    <w:p w:rsidR="00C61734" w:rsidRPr="00ED3E4C" w:rsidRDefault="00C61734" w:rsidP="00ED3E4C">
      <w:pPr>
        <w:autoSpaceDE w:val="0"/>
        <w:autoSpaceDN w:val="0"/>
        <w:adjustRightInd w:val="0"/>
        <w:spacing w:after="0" w:line="240" w:lineRule="auto"/>
        <w:ind w:firstLine="708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>t_op</w:t>
      </w:r>
      <w:proofErr w:type="spellEnd"/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 xml:space="preserve"> = 2 / (m1 + M1) = 0.0865</w:t>
      </w:r>
    </w:p>
    <w:p w:rsidR="00C61734" w:rsidRPr="00C61734" w:rsidRDefault="00C61734" w:rsidP="00C61734">
      <w:pPr>
        <w:rPr>
          <w:lang w:val="uk-UA"/>
        </w:rPr>
      </w:pPr>
      <w:r>
        <w:rPr>
          <w:lang w:val="uk-UA"/>
        </w:rPr>
        <w:lastRenderedPageBreak/>
        <w:t>1.3</w:t>
      </w:r>
    </w:p>
    <w:p w:rsidR="00C61734" w:rsidRDefault="00C61734" w:rsidP="00C61734">
      <w:pPr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26817290" wp14:editId="4F14C6B1">
            <wp:extent cx="5646420" cy="2263140"/>
            <wp:effectExtent l="0" t="0" r="0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46420" cy="2263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682E" w:rsidRDefault="0049682E" w:rsidP="00C61734">
      <w:pPr>
        <w:jc w:val="center"/>
        <w:rPr>
          <w:lang w:val="uk-UA"/>
        </w:rPr>
      </w:pPr>
    </w:p>
    <w:p w:rsidR="00C61734" w:rsidRDefault="00C61734" w:rsidP="00C61734">
      <w:pPr>
        <w:rPr>
          <w:lang w:val="uk-UA"/>
        </w:rPr>
      </w:pPr>
      <w:r>
        <w:rPr>
          <w:lang w:val="uk-UA"/>
        </w:rPr>
        <w:t>1.4</w:t>
      </w:r>
    </w:p>
    <w:p w:rsidR="0049682E" w:rsidRDefault="0049682E" w:rsidP="0049682E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7D37F503" wp14:editId="66BF62AF">
            <wp:extent cx="1295400" cy="143256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432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2C43" w:rsidRDefault="00132C43" w:rsidP="0049682E">
      <w:pPr>
        <w:jc w:val="center"/>
        <w:rPr>
          <w:lang w:val="en-US"/>
        </w:rPr>
      </w:pPr>
    </w:p>
    <w:p w:rsidR="00132C43" w:rsidRDefault="00132C43" w:rsidP="0049682E">
      <w:pPr>
        <w:jc w:val="center"/>
        <w:rPr>
          <w:lang w:val="en-US"/>
        </w:rPr>
      </w:pPr>
    </w:p>
    <w:p w:rsidR="00132C43" w:rsidRDefault="00132C43" w:rsidP="0049682E">
      <w:pPr>
        <w:jc w:val="center"/>
        <w:rPr>
          <w:lang w:val="en-US"/>
        </w:rPr>
      </w:pPr>
    </w:p>
    <w:p w:rsidR="00132C43" w:rsidRDefault="00132C43" w:rsidP="0049682E">
      <w:pPr>
        <w:jc w:val="center"/>
        <w:rPr>
          <w:lang w:val="en-US"/>
        </w:rPr>
      </w:pPr>
    </w:p>
    <w:p w:rsidR="00132C43" w:rsidRDefault="00132C43" w:rsidP="0049682E">
      <w:pPr>
        <w:jc w:val="center"/>
        <w:rPr>
          <w:lang w:val="en-US"/>
        </w:rPr>
      </w:pPr>
    </w:p>
    <w:p w:rsidR="00132C43" w:rsidRDefault="00132C43" w:rsidP="0049682E">
      <w:pPr>
        <w:jc w:val="center"/>
        <w:rPr>
          <w:lang w:val="en-US"/>
        </w:rPr>
      </w:pPr>
    </w:p>
    <w:p w:rsidR="00132C43" w:rsidRDefault="00132C43" w:rsidP="0049682E">
      <w:pPr>
        <w:jc w:val="center"/>
        <w:rPr>
          <w:lang w:val="en-US"/>
        </w:rPr>
      </w:pPr>
    </w:p>
    <w:p w:rsidR="00132C43" w:rsidRDefault="00132C43" w:rsidP="0049682E">
      <w:pPr>
        <w:jc w:val="center"/>
        <w:rPr>
          <w:lang w:val="en-US"/>
        </w:rPr>
      </w:pPr>
    </w:p>
    <w:p w:rsidR="00132C43" w:rsidRDefault="00132C43" w:rsidP="0049682E">
      <w:pPr>
        <w:jc w:val="center"/>
        <w:rPr>
          <w:lang w:val="en-US"/>
        </w:rPr>
      </w:pPr>
    </w:p>
    <w:p w:rsidR="00132C43" w:rsidRDefault="00132C43" w:rsidP="0049682E">
      <w:pPr>
        <w:jc w:val="center"/>
        <w:rPr>
          <w:lang w:val="en-US"/>
        </w:rPr>
      </w:pPr>
    </w:p>
    <w:p w:rsidR="00132C43" w:rsidRDefault="00132C43" w:rsidP="0049682E">
      <w:pPr>
        <w:jc w:val="center"/>
        <w:rPr>
          <w:lang w:val="en-US"/>
        </w:rPr>
      </w:pPr>
    </w:p>
    <w:p w:rsidR="00132C43" w:rsidRDefault="00132C43" w:rsidP="0049682E">
      <w:pPr>
        <w:jc w:val="center"/>
        <w:rPr>
          <w:lang w:val="en-US"/>
        </w:rPr>
      </w:pPr>
    </w:p>
    <w:p w:rsidR="00132C43" w:rsidRDefault="00132C43" w:rsidP="0049682E">
      <w:pPr>
        <w:jc w:val="center"/>
        <w:rPr>
          <w:lang w:val="en-US"/>
        </w:rPr>
      </w:pPr>
    </w:p>
    <w:p w:rsidR="00132C43" w:rsidRDefault="00132C43" w:rsidP="00132C43">
      <w:pPr>
        <w:rPr>
          <w:rFonts w:ascii="Times New Roman" w:hAnsi="Times New Roman"/>
          <w:sz w:val="24"/>
          <w:szCs w:val="24"/>
          <w:lang w:val="en-US"/>
        </w:rPr>
      </w:pPr>
      <w:r>
        <w:rPr>
          <w:lang w:val="en-US"/>
        </w:rPr>
        <w:lastRenderedPageBreak/>
        <w:t>2.1</w:t>
      </w:r>
      <w:r>
        <w:rPr>
          <w:lang w:val="en-US"/>
        </w:rPr>
        <w:tab/>
      </w:r>
      <w:r w:rsidRPr="00F97929">
        <w:rPr>
          <w:rFonts w:ascii="Times New Roman" w:hAnsi="Times New Roman"/>
          <w:position w:val="-6"/>
          <w:sz w:val="24"/>
          <w:szCs w:val="24"/>
        </w:rPr>
        <w:object w:dxaOrig="1880" w:dyaOrig="320">
          <v:shape id="_x0000_i1029" type="#_x0000_t75" style="width:94pt;height:16pt" o:ole="">
            <v:imagedata r:id="rId8" o:title=""/>
          </v:shape>
          <o:OLEObject Type="Embed" ProgID="Equation.DSMT4" ShapeID="_x0000_i1029" DrawAspect="Content" ObjectID="_1676052647" r:id="rId16"/>
        </w:object>
      </w:r>
    </w:p>
    <w:p w:rsidR="00132C43" w:rsidRDefault="00132C43" w:rsidP="00132C43">
      <w:pPr>
        <w:rPr>
          <w:rFonts w:ascii="Times New Roman" w:hAnsi="Times New Roman"/>
          <w:sz w:val="24"/>
          <w:szCs w:val="24"/>
          <w:lang w:val="en-US"/>
        </w:rPr>
      </w:pPr>
    </w:p>
    <w:p w:rsidR="00132C43" w:rsidRDefault="00132C43" w:rsidP="00132C43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7D4EE62F" wp14:editId="27ADEB5F">
            <wp:extent cx="1835150" cy="2552787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840179" cy="2559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2C43" w:rsidRDefault="00132C43" w:rsidP="00132C43">
      <w:pPr>
        <w:jc w:val="center"/>
        <w:rPr>
          <w:lang w:val="en-US"/>
        </w:rPr>
      </w:pPr>
    </w:p>
    <w:p w:rsidR="00132C43" w:rsidRDefault="00132C43" w:rsidP="00132C43">
      <w:pPr>
        <w:rPr>
          <w:lang w:val="en-US"/>
        </w:rPr>
      </w:pPr>
      <w:r>
        <w:rPr>
          <w:lang w:val="en-US"/>
        </w:rPr>
        <w:t>2.2</w:t>
      </w:r>
    </w:p>
    <w:p w:rsidR="00132C43" w:rsidRPr="00132C43" w:rsidRDefault="00132C43" w:rsidP="00132C43">
      <w:pPr>
        <w:autoSpaceDE w:val="0"/>
        <w:autoSpaceDN w:val="0"/>
        <w:adjustRightInd w:val="0"/>
        <w:spacing w:after="0" w:line="240" w:lineRule="auto"/>
        <w:ind w:firstLine="708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>Solve x^3 - 4x^2 + x + 6 = 0</w:t>
      </w:r>
    </w:p>
    <w:p w:rsidR="00132C43" w:rsidRPr="00132C43" w:rsidRDefault="00132C43" w:rsidP="00132C4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32C43" w:rsidRPr="00132C43" w:rsidRDefault="00132C43" w:rsidP="00132C4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proofErr w:type="gramStart"/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>f(</w:t>
      </w:r>
      <w:proofErr w:type="gramEnd"/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>x) = x^3 - 4x^2 + x + 6</w:t>
      </w:r>
    </w:p>
    <w:p w:rsidR="00132C43" w:rsidRPr="00132C43" w:rsidRDefault="00132C43" w:rsidP="00132C4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proofErr w:type="gramStart"/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>f</w:t>
      </w:r>
      <w:proofErr w:type="gramEnd"/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>'(x) = 3x^2 - 8x + 1</w:t>
      </w:r>
    </w:p>
    <w:p w:rsidR="00132C43" w:rsidRPr="00132C43" w:rsidRDefault="00132C43" w:rsidP="00132C4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proofErr w:type="gramStart"/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>f</w:t>
      </w:r>
      <w:proofErr w:type="gramEnd"/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>''(x) = 6x - 8</w:t>
      </w:r>
    </w:p>
    <w:p w:rsidR="00132C43" w:rsidRPr="00132C43" w:rsidRDefault="00132C43" w:rsidP="00132C4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32C43" w:rsidRPr="00132C43" w:rsidRDefault="00132C43" w:rsidP="00132C4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proofErr w:type="gramStart"/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>f</w:t>
      </w:r>
      <w:proofErr w:type="gramEnd"/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>''</w:t>
      </w:r>
    </w:p>
    <w:p w:rsidR="00132C43" w:rsidRPr="00132C43" w:rsidRDefault="00132C43" w:rsidP="00132C4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008000"/>
          <w:sz w:val="19"/>
          <w:szCs w:val="19"/>
          <w:lang w:val="en-US"/>
        </w:rPr>
        <w:t xml:space="preserve">     -            </w:t>
      </w:r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 xml:space="preserve"> +</w:t>
      </w:r>
    </w:p>
    <w:p w:rsidR="00132C43" w:rsidRPr="00132C43" w:rsidRDefault="00132C43" w:rsidP="00132C4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ab/>
        <w:t xml:space="preserve"> </w:t>
      </w:r>
      <w:proofErr w:type="gramStart"/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>---------  4</w:t>
      </w:r>
      <w:proofErr w:type="gramEnd"/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>/3  ---------</w:t>
      </w:r>
    </w:p>
    <w:p w:rsidR="00132C43" w:rsidRPr="00132C43" w:rsidRDefault="00132C43" w:rsidP="00132C4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32C43" w:rsidRPr="00132C43" w:rsidRDefault="00132C43" w:rsidP="00132C4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proofErr w:type="gramStart"/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>f(</w:t>
      </w:r>
      <w:proofErr w:type="gramEnd"/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>0) = 6</w:t>
      </w:r>
    </w:p>
    <w:p w:rsidR="00132C43" w:rsidRPr="00132C43" w:rsidRDefault="00132C43" w:rsidP="00132C4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proofErr w:type="gramStart"/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>f(</w:t>
      </w:r>
      <w:proofErr w:type="gramEnd"/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>-2) = -19</w:t>
      </w:r>
    </w:p>
    <w:p w:rsidR="00132C43" w:rsidRPr="00132C43" w:rsidRDefault="00132C43" w:rsidP="00132C4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ab/>
        <w:t>A = [-</w:t>
      </w:r>
      <w:proofErr w:type="gramStart"/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>2 ,</w:t>
      </w:r>
      <w:proofErr w:type="gramEnd"/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 xml:space="preserve"> 0]</w:t>
      </w:r>
    </w:p>
    <w:p w:rsidR="00132C43" w:rsidRPr="00132C43" w:rsidRDefault="00132C43" w:rsidP="00132C4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32C43" w:rsidRPr="00132C43" w:rsidRDefault="00132C43" w:rsidP="00132C4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32C43" w:rsidRPr="00132C43" w:rsidRDefault="00132C43" w:rsidP="00132C4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ab/>
        <w:t xml:space="preserve">1) </w:t>
      </w:r>
      <w:proofErr w:type="gramStart"/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>f(</w:t>
      </w:r>
      <w:proofErr w:type="gramEnd"/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 xml:space="preserve">x) </w:t>
      </w:r>
      <w:r w:rsidRPr="00132C43">
        <w:rPr>
          <w:rFonts w:ascii="Cambria Math" w:hAnsi="Cambria Math" w:cs="Cambria Math"/>
          <w:color w:val="008000"/>
          <w:sz w:val="19"/>
          <w:szCs w:val="19"/>
          <w:lang w:val="en-US"/>
        </w:rPr>
        <w:t>∈</w:t>
      </w:r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 xml:space="preserve"> C^2(A)     </w:t>
      </w:r>
    </w:p>
    <w:p w:rsidR="00132C43" w:rsidRPr="00132C43" w:rsidRDefault="00132C43" w:rsidP="00132C4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ab/>
        <w:t xml:space="preserve">2) </w:t>
      </w:r>
      <w:proofErr w:type="gramStart"/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>f(</w:t>
      </w:r>
      <w:proofErr w:type="gramEnd"/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 xml:space="preserve">0) * f(-2) &lt; 0   ]  </w:t>
      </w:r>
    </w:p>
    <w:p w:rsidR="00132C43" w:rsidRPr="00132C43" w:rsidRDefault="00132C43" w:rsidP="00132C4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32C43" w:rsidRPr="00132C43" w:rsidRDefault="00132C43" w:rsidP="00132C4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132C43">
        <w:rPr>
          <w:rFonts w:ascii="Cambria Math" w:hAnsi="Cambria Math" w:cs="Cambria Math"/>
          <w:color w:val="008000"/>
          <w:sz w:val="19"/>
          <w:szCs w:val="19"/>
          <w:lang w:val="en-US"/>
        </w:rPr>
        <w:t>∃</w:t>
      </w:r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proofErr w:type="gramStart"/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>x</w:t>
      </w:r>
      <w:proofErr w:type="gramEnd"/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 w:rsidRPr="00132C43">
        <w:rPr>
          <w:rFonts w:ascii="Cambria Math" w:hAnsi="Cambria Math" w:cs="Cambria Math"/>
          <w:color w:val="008000"/>
          <w:sz w:val="19"/>
          <w:szCs w:val="19"/>
          <w:lang w:val="en-US"/>
        </w:rPr>
        <w:t>∈</w:t>
      </w:r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 xml:space="preserve"> A  :  f(x) = 0</w:t>
      </w:r>
    </w:p>
    <w:p w:rsidR="00132C43" w:rsidRPr="00132C43" w:rsidRDefault="00132C43" w:rsidP="00132C4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32C43" w:rsidRPr="00132C43" w:rsidRDefault="00132C43" w:rsidP="00132C4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ab/>
        <w:t xml:space="preserve">3) </w:t>
      </w:r>
      <w:proofErr w:type="gramStart"/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>f</w:t>
      </w:r>
      <w:proofErr w:type="gramEnd"/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>''(x) doesn't change sign on A</w:t>
      </w:r>
    </w:p>
    <w:p w:rsidR="00132C43" w:rsidRPr="00132C43" w:rsidRDefault="00132C43" w:rsidP="00132C4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ab/>
      </w:r>
    </w:p>
    <w:p w:rsidR="00132C43" w:rsidRPr="00132C43" w:rsidRDefault="00132C43" w:rsidP="00132C4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ab/>
        <w:t>Let x0 = -1.5</w:t>
      </w:r>
    </w:p>
    <w:p w:rsidR="00132C43" w:rsidRPr="00132C43" w:rsidRDefault="00132C43" w:rsidP="00132C4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32C43" w:rsidRPr="00132C43" w:rsidRDefault="00132C43" w:rsidP="00132C4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ab/>
        <w:t xml:space="preserve">4) </w:t>
      </w:r>
      <w:proofErr w:type="gramStart"/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>f(</w:t>
      </w:r>
      <w:proofErr w:type="gramEnd"/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>-1.5) * f''(-1.5) &gt; 0</w:t>
      </w:r>
    </w:p>
    <w:p w:rsidR="00132C43" w:rsidRPr="00132C43" w:rsidRDefault="00132C43" w:rsidP="00132C4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32C43" w:rsidRDefault="00132C43" w:rsidP="00132C43">
      <w:pPr>
        <w:rPr>
          <w:rFonts w:ascii="Consolas" w:hAnsi="Consolas" w:cs="Consolas"/>
          <w:color w:val="008000"/>
          <w:sz w:val="19"/>
          <w:szCs w:val="19"/>
          <w:lang w:val="en-US"/>
        </w:rPr>
      </w:pPr>
      <w:r w:rsidRPr="00132C43">
        <w:rPr>
          <w:rFonts w:ascii="Consolas" w:hAnsi="Consolas" w:cs="Consolas"/>
          <w:color w:val="008000"/>
          <w:sz w:val="19"/>
          <w:szCs w:val="19"/>
          <w:lang w:val="en-US"/>
        </w:rPr>
        <w:tab/>
        <w:t>1-4) conditions are met for using Newton's method</w:t>
      </w:r>
    </w:p>
    <w:p w:rsidR="00132C43" w:rsidRDefault="00132C43" w:rsidP="00132C43">
      <w:pPr>
        <w:rPr>
          <w:rFonts w:ascii="Consolas" w:hAnsi="Consolas" w:cs="Consolas"/>
          <w:b/>
          <w:color w:val="000000" w:themeColor="text1"/>
          <w:sz w:val="19"/>
          <w:szCs w:val="19"/>
          <w:lang w:val="en-US"/>
        </w:rPr>
      </w:pPr>
      <w:r>
        <w:rPr>
          <w:noProof/>
          <w:lang w:eastAsia="ru-RU"/>
        </w:rPr>
        <w:drawing>
          <wp:anchor distT="0" distB="0" distL="114300" distR="114300" simplePos="0" relativeHeight="251658240" behindDoc="1" locked="0" layoutInCell="1" allowOverlap="1" wp14:anchorId="66214CC6" wp14:editId="268B345A">
            <wp:simplePos x="0" y="0"/>
            <wp:positionH relativeFrom="column">
              <wp:posOffset>2107565</wp:posOffset>
            </wp:positionH>
            <wp:positionV relativeFrom="paragraph">
              <wp:posOffset>5080</wp:posOffset>
            </wp:positionV>
            <wp:extent cx="1009650" cy="1739265"/>
            <wp:effectExtent l="0" t="0" r="0" b="0"/>
            <wp:wrapThrough wrapText="bothSides">
              <wp:wrapPolygon edited="0">
                <wp:start x="0" y="0"/>
                <wp:lineTo x="0" y="21292"/>
                <wp:lineTo x="21192" y="21292"/>
                <wp:lineTo x="21192" y="0"/>
                <wp:lineTo x="0" y="0"/>
              </wp:wrapPolygon>
            </wp:wrapThrough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739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32C43">
        <w:rPr>
          <w:rFonts w:ascii="Consolas" w:hAnsi="Consolas" w:cs="Consolas"/>
          <w:b/>
          <w:color w:val="000000" w:themeColor="text1"/>
          <w:sz w:val="19"/>
          <w:szCs w:val="19"/>
          <w:lang w:val="en-US"/>
        </w:rPr>
        <w:t>2.4</w:t>
      </w:r>
    </w:p>
    <w:p w:rsidR="00132C43" w:rsidRDefault="00132C43" w:rsidP="00132C43">
      <w:pPr>
        <w:rPr>
          <w:rFonts w:ascii="Consolas" w:hAnsi="Consolas" w:cs="Consolas"/>
          <w:b/>
          <w:color w:val="000000" w:themeColor="text1"/>
          <w:sz w:val="19"/>
          <w:szCs w:val="19"/>
          <w:lang w:val="en-US"/>
        </w:rPr>
      </w:pPr>
    </w:p>
    <w:p w:rsidR="00132C43" w:rsidRDefault="00132C43" w:rsidP="00132C43">
      <w:pPr>
        <w:rPr>
          <w:rFonts w:ascii="Consolas" w:hAnsi="Consolas" w:cs="Consolas"/>
          <w:b/>
          <w:color w:val="000000" w:themeColor="text1"/>
          <w:sz w:val="19"/>
          <w:szCs w:val="19"/>
          <w:lang w:val="en-US"/>
        </w:rPr>
      </w:pPr>
    </w:p>
    <w:p w:rsidR="00132C43" w:rsidRDefault="00132C43" w:rsidP="00132C43">
      <w:pPr>
        <w:rPr>
          <w:rFonts w:ascii="Consolas" w:hAnsi="Consolas" w:cs="Consolas"/>
          <w:b/>
          <w:color w:val="000000" w:themeColor="text1"/>
          <w:sz w:val="19"/>
          <w:szCs w:val="19"/>
          <w:lang w:val="en-US"/>
        </w:rPr>
      </w:pPr>
    </w:p>
    <w:p w:rsidR="00132C43" w:rsidRDefault="00ED3E4C" w:rsidP="00132C43">
      <w:pPr>
        <w:rPr>
          <w:rFonts w:ascii="Times New Roman" w:hAnsi="Times New Roman"/>
          <w:sz w:val="24"/>
          <w:szCs w:val="24"/>
          <w:lang w:val="en-US"/>
        </w:rPr>
      </w:pPr>
      <w:r>
        <w:rPr>
          <w:rFonts w:ascii="Consolas" w:hAnsi="Consolas" w:cs="Consolas"/>
          <w:b/>
          <w:color w:val="000000" w:themeColor="text1"/>
          <w:sz w:val="19"/>
          <w:szCs w:val="19"/>
          <w:lang w:val="en-US"/>
        </w:rPr>
        <w:lastRenderedPageBreak/>
        <w:t xml:space="preserve">3.1 </w:t>
      </w:r>
      <w:r>
        <w:rPr>
          <w:rFonts w:ascii="Consolas" w:hAnsi="Consolas" w:cs="Consolas"/>
          <w:b/>
          <w:color w:val="000000" w:themeColor="text1"/>
          <w:sz w:val="19"/>
          <w:szCs w:val="19"/>
          <w:lang w:val="en-US"/>
        </w:rPr>
        <w:tab/>
      </w:r>
      <w:r w:rsidRPr="00F97929">
        <w:rPr>
          <w:rFonts w:ascii="Times New Roman" w:hAnsi="Times New Roman"/>
          <w:position w:val="-6"/>
          <w:sz w:val="24"/>
          <w:szCs w:val="24"/>
        </w:rPr>
        <w:object w:dxaOrig="1440" w:dyaOrig="320">
          <v:shape id="_x0000_i1030" type="#_x0000_t75" style="width:1in;height:16pt" o:ole="">
            <v:imagedata r:id="rId10" o:title=""/>
          </v:shape>
          <o:OLEObject Type="Embed" ProgID="Equation.DSMT4" ShapeID="_x0000_i1030" DrawAspect="Content" ObjectID="_1676052648" r:id="rId19"/>
        </w:object>
      </w:r>
    </w:p>
    <w:p w:rsidR="00ED3E4C" w:rsidRDefault="00ED3E4C" w:rsidP="00ED3E4C">
      <w:pPr>
        <w:jc w:val="center"/>
        <w:rPr>
          <w:rFonts w:ascii="Consolas" w:hAnsi="Consolas" w:cs="Consolas"/>
          <w:b/>
          <w:color w:val="000000" w:themeColor="text1"/>
          <w:sz w:val="19"/>
          <w:szCs w:val="19"/>
          <w:lang w:val="en-US"/>
        </w:rPr>
      </w:pPr>
      <w:r>
        <w:rPr>
          <w:noProof/>
          <w:lang w:eastAsia="ru-RU"/>
        </w:rPr>
        <w:drawing>
          <wp:inline distT="0" distB="0" distL="0" distR="0" wp14:anchorId="0A25CB63" wp14:editId="66F84FDB">
            <wp:extent cx="1422400" cy="2566185"/>
            <wp:effectExtent l="0" t="0" r="6350" b="571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25052" cy="25709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3E4C" w:rsidRDefault="00ED3E4C" w:rsidP="00ED3E4C">
      <w:pPr>
        <w:rPr>
          <w:rFonts w:ascii="Consolas" w:hAnsi="Consolas" w:cs="Consolas"/>
          <w:b/>
          <w:color w:val="000000" w:themeColor="text1"/>
          <w:sz w:val="19"/>
          <w:szCs w:val="19"/>
          <w:lang w:val="en-US"/>
        </w:rPr>
      </w:pPr>
      <w:r>
        <w:rPr>
          <w:rFonts w:ascii="Consolas" w:hAnsi="Consolas" w:cs="Consolas"/>
          <w:b/>
          <w:color w:val="000000" w:themeColor="text1"/>
          <w:sz w:val="19"/>
          <w:szCs w:val="19"/>
          <w:lang w:val="en-US"/>
        </w:rPr>
        <w:t>2.2</w:t>
      </w:r>
    </w:p>
    <w:p w:rsidR="00ED3E4C" w:rsidRPr="00ED3E4C" w:rsidRDefault="00ED3E4C" w:rsidP="00ED3E4C">
      <w:pPr>
        <w:autoSpaceDE w:val="0"/>
        <w:autoSpaceDN w:val="0"/>
        <w:adjustRightInd w:val="0"/>
        <w:spacing w:after="0" w:line="240" w:lineRule="auto"/>
        <w:ind w:firstLine="708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>Solve x^3 - 7x - 6 = 0</w:t>
      </w:r>
    </w:p>
    <w:p w:rsidR="00ED3E4C" w:rsidRPr="00ED3E4C" w:rsidRDefault="00ED3E4C" w:rsidP="00ED3E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proofErr w:type="gramStart"/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>f(</w:t>
      </w:r>
      <w:proofErr w:type="gramEnd"/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>x) = x^3 - 7x - 6</w:t>
      </w:r>
    </w:p>
    <w:p w:rsidR="00ED3E4C" w:rsidRPr="00ED3E4C" w:rsidRDefault="00ED3E4C" w:rsidP="00ED3E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proofErr w:type="gramStart"/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>f</w:t>
      </w:r>
      <w:proofErr w:type="gramEnd"/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>'(x) = 3x^2 - 7</w:t>
      </w:r>
    </w:p>
    <w:p w:rsidR="00ED3E4C" w:rsidRPr="00ED3E4C" w:rsidRDefault="00ED3E4C" w:rsidP="00ED3E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proofErr w:type="gramStart"/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>f</w:t>
      </w:r>
      <w:proofErr w:type="gramEnd"/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 xml:space="preserve">''(x) = 6x </w:t>
      </w:r>
    </w:p>
    <w:p w:rsidR="00ED3E4C" w:rsidRPr="00ED3E4C" w:rsidRDefault="00ED3E4C" w:rsidP="00ED3E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D3E4C" w:rsidRPr="00ED3E4C" w:rsidRDefault="00ED3E4C" w:rsidP="00ED3E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proofErr w:type="gramStart"/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>f</w:t>
      </w:r>
      <w:proofErr w:type="gramEnd"/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>''</w:t>
      </w:r>
    </w:p>
    <w:p w:rsidR="00ED3E4C" w:rsidRPr="00ED3E4C" w:rsidRDefault="00ED3E4C" w:rsidP="00ED3E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ab/>
        <w:t xml:space="preserve"> -               +</w:t>
      </w:r>
    </w:p>
    <w:p w:rsidR="00ED3E4C" w:rsidRPr="00ED3E4C" w:rsidRDefault="00ED3E4C" w:rsidP="00ED3E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ab/>
        <w:t xml:space="preserve"> </w:t>
      </w:r>
      <w:proofErr w:type="gramStart"/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>---------  0</w:t>
      </w:r>
      <w:proofErr w:type="gramEnd"/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 xml:space="preserve">  ---------</w:t>
      </w:r>
    </w:p>
    <w:p w:rsidR="00ED3E4C" w:rsidRPr="00ED3E4C" w:rsidRDefault="00ED3E4C" w:rsidP="00ED3E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D3E4C" w:rsidRPr="00ED3E4C" w:rsidRDefault="00ED3E4C" w:rsidP="00ED3E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proofErr w:type="gramStart"/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>f(</w:t>
      </w:r>
      <w:proofErr w:type="gramEnd"/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>2) = -12</w:t>
      </w:r>
    </w:p>
    <w:p w:rsidR="00ED3E4C" w:rsidRPr="00ED3E4C" w:rsidRDefault="00ED3E4C" w:rsidP="00ED3E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proofErr w:type="gramStart"/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>f(</w:t>
      </w:r>
      <w:proofErr w:type="gramEnd"/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>4) = 30</w:t>
      </w:r>
    </w:p>
    <w:p w:rsidR="00ED3E4C" w:rsidRPr="00ED3E4C" w:rsidRDefault="00ED3E4C" w:rsidP="00ED3E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ab/>
        <w:t>A = [</w:t>
      </w:r>
      <w:proofErr w:type="gramStart"/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>2 ,</w:t>
      </w:r>
      <w:proofErr w:type="gramEnd"/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 xml:space="preserve"> 4]</w:t>
      </w:r>
    </w:p>
    <w:p w:rsidR="00ED3E4C" w:rsidRPr="00ED3E4C" w:rsidRDefault="00ED3E4C" w:rsidP="00ED3E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D3E4C" w:rsidRPr="00ED3E4C" w:rsidRDefault="00ED3E4C" w:rsidP="00ED3E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ab/>
        <w:t xml:space="preserve">1) </w:t>
      </w:r>
      <w:proofErr w:type="gramStart"/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>f(</w:t>
      </w:r>
      <w:proofErr w:type="gramEnd"/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 xml:space="preserve">x) </w:t>
      </w:r>
      <w:r w:rsidRPr="00ED3E4C">
        <w:rPr>
          <w:rFonts w:ascii="Cambria Math" w:hAnsi="Cambria Math" w:cs="Cambria Math"/>
          <w:color w:val="008000"/>
          <w:sz w:val="19"/>
          <w:szCs w:val="19"/>
          <w:lang w:val="en-US"/>
        </w:rPr>
        <w:t>∈</w:t>
      </w:r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 xml:space="preserve"> C^2(A)</w:t>
      </w:r>
    </w:p>
    <w:p w:rsidR="00ED3E4C" w:rsidRPr="00ED3E4C" w:rsidRDefault="00ED3E4C" w:rsidP="00ED3E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ab/>
        <w:t xml:space="preserve">2) </w:t>
      </w:r>
      <w:proofErr w:type="gramStart"/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>f(</w:t>
      </w:r>
      <w:proofErr w:type="gramEnd"/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>2) * f(4) &lt; 0   ]</w:t>
      </w:r>
    </w:p>
    <w:p w:rsidR="00ED3E4C" w:rsidRPr="00ED3E4C" w:rsidRDefault="00ED3E4C" w:rsidP="00ED3E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D3E4C" w:rsidRPr="00ED3E4C" w:rsidRDefault="00ED3E4C" w:rsidP="00ED3E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r w:rsidRPr="00ED3E4C">
        <w:rPr>
          <w:rFonts w:ascii="Cambria Math" w:hAnsi="Cambria Math" w:cs="Cambria Math"/>
          <w:color w:val="008000"/>
          <w:sz w:val="19"/>
          <w:szCs w:val="19"/>
          <w:lang w:val="en-US"/>
        </w:rPr>
        <w:t>∃</w:t>
      </w:r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proofErr w:type="gramStart"/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>x</w:t>
      </w:r>
      <w:proofErr w:type="gramEnd"/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 w:rsidRPr="00ED3E4C">
        <w:rPr>
          <w:rFonts w:ascii="Cambria Math" w:hAnsi="Cambria Math" w:cs="Cambria Math"/>
          <w:color w:val="008000"/>
          <w:sz w:val="19"/>
          <w:szCs w:val="19"/>
          <w:lang w:val="en-US"/>
        </w:rPr>
        <w:t>∈</w:t>
      </w:r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 xml:space="preserve"> A  :  f(x) = 0</w:t>
      </w:r>
    </w:p>
    <w:p w:rsidR="00ED3E4C" w:rsidRPr="00ED3E4C" w:rsidRDefault="00ED3E4C" w:rsidP="00ED3E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D3E4C" w:rsidRPr="00ED3E4C" w:rsidRDefault="00ED3E4C" w:rsidP="00ED3E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ab/>
        <w:t xml:space="preserve">3) </w:t>
      </w:r>
      <w:proofErr w:type="gramStart"/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>f</w:t>
      </w:r>
      <w:proofErr w:type="gramEnd"/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>''(x) doesn't change sign on A</w:t>
      </w:r>
    </w:p>
    <w:p w:rsidR="00ED3E4C" w:rsidRPr="00ED3E4C" w:rsidRDefault="00ED3E4C" w:rsidP="00ED3E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D3E4C" w:rsidRDefault="00ED3E4C" w:rsidP="00ED3E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Let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 x0 = 4</w:t>
      </w:r>
    </w:p>
    <w:p w:rsidR="00ED3E4C" w:rsidRDefault="00ED3E4C" w:rsidP="00ED3E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ab/>
        <w:t>4) f(4) * f''(4) &gt; 0</w:t>
      </w:r>
    </w:p>
    <w:p w:rsidR="00ED3E4C" w:rsidRDefault="00ED3E4C" w:rsidP="00ED3E4C">
      <w:pPr>
        <w:rPr>
          <w:rFonts w:ascii="Consolas" w:hAnsi="Consolas" w:cs="Consolas"/>
          <w:color w:val="008000"/>
          <w:sz w:val="19"/>
          <w:szCs w:val="19"/>
          <w:lang w:val="en-US"/>
        </w:rPr>
      </w:pPr>
      <w:r>
        <w:rPr>
          <w:rFonts w:ascii="Consolas" w:hAnsi="Consolas" w:cs="Consolas"/>
          <w:color w:val="008000"/>
          <w:sz w:val="19"/>
          <w:szCs w:val="19"/>
        </w:rPr>
        <w:tab/>
      </w:r>
      <w:r w:rsidRPr="00ED3E4C">
        <w:rPr>
          <w:rFonts w:ascii="Consolas" w:hAnsi="Consolas" w:cs="Consolas"/>
          <w:color w:val="008000"/>
          <w:sz w:val="19"/>
          <w:szCs w:val="19"/>
          <w:lang w:val="en-US"/>
        </w:rPr>
        <w:t>1-4) conditions are met for using Newton's method</w:t>
      </w:r>
    </w:p>
    <w:p w:rsidR="00ED3E4C" w:rsidRDefault="00ED3E4C" w:rsidP="00ED3E4C">
      <w:pPr>
        <w:rPr>
          <w:rFonts w:ascii="Consolas" w:hAnsi="Consolas" w:cs="Consolas"/>
          <w:color w:val="008000"/>
          <w:sz w:val="19"/>
          <w:szCs w:val="19"/>
          <w:lang w:val="en-US"/>
        </w:rPr>
      </w:pPr>
    </w:p>
    <w:p w:rsidR="00ED3E4C" w:rsidRDefault="00ED3E4C" w:rsidP="00ED3E4C">
      <w:pPr>
        <w:rPr>
          <w:rFonts w:ascii="Consolas" w:hAnsi="Consolas" w:cs="Consolas"/>
          <w:b/>
          <w:sz w:val="19"/>
          <w:szCs w:val="19"/>
          <w:lang w:val="en-US"/>
        </w:rPr>
      </w:pPr>
      <w:r>
        <w:rPr>
          <w:rFonts w:ascii="Consolas" w:hAnsi="Consolas" w:cs="Consolas"/>
          <w:b/>
          <w:sz w:val="19"/>
          <w:szCs w:val="19"/>
          <w:lang w:val="en-US"/>
        </w:rPr>
        <w:t>2.4</w:t>
      </w:r>
      <w:r>
        <w:rPr>
          <w:rFonts w:ascii="Consolas" w:hAnsi="Consolas" w:cs="Consolas"/>
          <w:b/>
          <w:sz w:val="19"/>
          <w:szCs w:val="19"/>
          <w:lang w:val="en-US"/>
        </w:rPr>
        <w:tab/>
      </w:r>
    </w:p>
    <w:p w:rsidR="00ED3E4C" w:rsidRPr="00ED3E4C" w:rsidRDefault="00ED3E4C" w:rsidP="00ED3E4C">
      <w:pPr>
        <w:jc w:val="center"/>
        <w:rPr>
          <w:rFonts w:ascii="Consolas" w:hAnsi="Consolas" w:cs="Consolas"/>
          <w:b/>
          <w:sz w:val="19"/>
          <w:szCs w:val="19"/>
          <w:lang w:val="en-US"/>
        </w:rPr>
      </w:pPr>
      <w:r>
        <w:rPr>
          <w:noProof/>
          <w:lang w:eastAsia="ru-RU"/>
        </w:rPr>
        <w:drawing>
          <wp:inline distT="0" distB="0" distL="0" distR="0" wp14:anchorId="7DC7CD63" wp14:editId="751F4593">
            <wp:extent cx="1318495" cy="1365250"/>
            <wp:effectExtent l="0" t="0" r="0" b="635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20055" cy="1366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D3E4C" w:rsidRPr="00ED3E4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C9A6461"/>
    <w:multiLevelType w:val="hybridMultilevel"/>
    <w:tmpl w:val="CB5C2F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1734"/>
    <w:rsid w:val="00132C43"/>
    <w:rsid w:val="002E67EF"/>
    <w:rsid w:val="0049682E"/>
    <w:rsid w:val="004C59F3"/>
    <w:rsid w:val="00C61734"/>
    <w:rsid w:val="00ED3E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6173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C61734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C6173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a5">
    <w:name w:val="Strong"/>
    <w:basedOn w:val="a0"/>
    <w:uiPriority w:val="22"/>
    <w:qFormat/>
    <w:rsid w:val="00C61734"/>
    <w:rPr>
      <w:b/>
      <w:bCs/>
    </w:rPr>
  </w:style>
  <w:style w:type="character" w:customStyle="1" w:styleId="10">
    <w:name w:val="Заголовок 1 Знак"/>
    <w:basedOn w:val="a0"/>
    <w:link w:val="1"/>
    <w:uiPriority w:val="9"/>
    <w:rsid w:val="00C6173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6">
    <w:name w:val="List Paragraph"/>
    <w:basedOn w:val="a"/>
    <w:uiPriority w:val="34"/>
    <w:qFormat/>
    <w:rsid w:val="00C61734"/>
    <w:pPr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C617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C6173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6173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C61734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C6173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a5">
    <w:name w:val="Strong"/>
    <w:basedOn w:val="a0"/>
    <w:uiPriority w:val="22"/>
    <w:qFormat/>
    <w:rsid w:val="00C61734"/>
    <w:rPr>
      <w:b/>
      <w:bCs/>
    </w:rPr>
  </w:style>
  <w:style w:type="character" w:customStyle="1" w:styleId="10">
    <w:name w:val="Заголовок 1 Знак"/>
    <w:basedOn w:val="a0"/>
    <w:link w:val="1"/>
    <w:uiPriority w:val="9"/>
    <w:rsid w:val="00C6173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6">
    <w:name w:val="List Paragraph"/>
    <w:basedOn w:val="a"/>
    <w:uiPriority w:val="34"/>
    <w:qFormat/>
    <w:rsid w:val="00C61734"/>
    <w:pPr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C617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C6173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png"/><Relationship Id="rId18" Type="http://schemas.openxmlformats.org/officeDocument/2006/relationships/image" Target="media/image8.png"/><Relationship Id="rId3" Type="http://schemas.microsoft.com/office/2007/relationships/stylesWithEffects" Target="stylesWithEffects.xml"/><Relationship Id="rId21" Type="http://schemas.openxmlformats.org/officeDocument/2006/relationships/image" Target="media/image10.png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1</Pages>
  <Words>249</Words>
  <Characters>1423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енис Бондарь</dc:creator>
  <cp:lastModifiedBy>Денис Бондарь</cp:lastModifiedBy>
  <cp:revision>3</cp:revision>
  <dcterms:created xsi:type="dcterms:W3CDTF">2021-02-28T15:55:00Z</dcterms:created>
  <dcterms:modified xsi:type="dcterms:W3CDTF">2021-02-28T19:24:00Z</dcterms:modified>
</cp:coreProperties>
</file>